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C6D45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6C6D45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6C6D45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6A3F75B6" w:rsidR="006B6EB5" w:rsidRPr="006C6D45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6C6D45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6C6D45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6C6D45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CE0CAD" w:rsidRPr="006C6D45" w14:paraId="12C14B64" w14:textId="77777777" w:rsidTr="00523E52">
        <w:trPr>
          <w:trHeight w:val="971"/>
        </w:trPr>
        <w:tc>
          <w:tcPr>
            <w:tcW w:w="616" w:type="dxa"/>
          </w:tcPr>
          <w:p w14:paraId="121BCB51" w14:textId="77777777" w:rsidR="00C5022B" w:rsidRPr="006C6D45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B3F1610" w14:textId="1F93C85F" w:rsidR="00A14725" w:rsidRPr="006C6D45" w:rsidRDefault="00D266FE" w:rsidP="00A147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46999E15" wp14:editId="77982813">
                      <wp:simplePos x="0" y="0"/>
                      <wp:positionH relativeFrom="column">
                        <wp:posOffset>80050</wp:posOffset>
                      </wp:positionH>
                      <wp:positionV relativeFrom="paragraph">
                        <wp:posOffset>125838</wp:posOffset>
                      </wp:positionV>
                      <wp:extent cx="1163955" cy="326390"/>
                      <wp:effectExtent l="0" t="0" r="0" b="0"/>
                      <wp:wrapNone/>
                      <wp:docPr id="9" name="Group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3955" cy="326390"/>
                                <a:chOff x="14229" y="248862"/>
                                <a:chExt cx="1164516" cy="326989"/>
                              </a:xfrm>
                            </wpg:grpSpPr>
                            <wps:wsp>
                              <wps:cNvPr id="1" name="Straight Connector 1"/>
                              <wps:cNvCnPr/>
                              <wps:spPr>
                                <a:xfrm>
                                  <a:off x="138762" y="288196"/>
                                  <a:ext cx="871200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" name="Oval 3"/>
                              <wps:cNvSpPr/>
                              <wps:spPr>
                                <a:xfrm>
                                  <a:off x="277522" y="249059"/>
                                  <a:ext cx="81833" cy="818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184978" y="288196"/>
                                  <a:ext cx="299720" cy="2876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8F5163" w14:textId="60E5115B" w:rsidR="005C2B6E" w:rsidRDefault="005C2B6E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Straight Connector 5"/>
                              <wps:cNvCnPr/>
                              <wps:spPr>
                                <a:xfrm>
                                  <a:off x="131645" y="249059"/>
                                  <a:ext cx="0" cy="812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1014024" y="249059"/>
                                  <a:ext cx="0" cy="812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14229" y="248862"/>
                                  <a:ext cx="263525" cy="2876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312ACA" w14:textId="001A454C" w:rsidR="005C2B6E" w:rsidRDefault="005C2B6E" w:rsidP="005C2B6E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882200" y="252417"/>
                                  <a:ext cx="296545" cy="2876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49AB0C" w14:textId="19EB0FC3" w:rsidR="005C2B6E" w:rsidRDefault="005C2B6E" w:rsidP="005C2B6E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999E15" id="Group 9" o:spid="_x0000_s1026" style="position:absolute;left:0;text-align:left;margin-left:6.3pt;margin-top:9.9pt;width:91.65pt;height:25.7pt;z-index:251673600;mso-width-relative:margin;mso-height-relative:margin" coordorigin="142,2488" coordsize="11645,32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">
                      <v:line id="Straight Connector 1" o:spid="_x0000_s1027" style="position:absolute;visibility:visible;mso-wrap-style:square" from="1387,2881" to="10099,2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" strokecolor="black [3040]" strokeweight="1pt"/>
                      <v:oval id="Oval 3" o:spid="_x0000_s1028" style="position:absolute;left:2775;top:2490;width:818;height:8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" fillcolor="black [3213]" strokecolor="black [3213]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29" type="#_x0000_t202" style="position:absolute;left:1849;top:2881;width:2997;height:2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RIxAAAANoAAAAPAAAAZHJzL2Rvd25yZXYueG1sRI/dagIx&#10;FITvC75DOEJvimZbi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Cu9VEjEAAAA2gAAAA8A&#10;AAAAAAAAAAAAAAAABwIAAGRycy9kb3ducmV2LnhtbFBLBQYAAAAAAwADALcAAAD4AgAAAAA=&#10;" filled="f" stroked="f" strokeweight=".5pt">
                        <v:textbox>
                          <w:txbxContent>
                            <w:p w14:paraId="478F5163" w14:textId="60E5115B" w:rsidR="005C2B6E" w:rsidRDefault="005C2B6E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Straight Connector 5" o:spid="_x0000_s1030" style="position:absolute;visibility:visible;mso-wrap-style:square" from="1316,2490" to="1316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" strokecolor="black [3213]" strokeweight="1.5pt"/>
                      <v:line id="Straight Connector 6" o:spid="_x0000_s1031" style="position:absolute;visibility:visible;mso-wrap-style:square" from="10140,2490" to="1014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" strokecolor="black [3213]" strokeweight="1.5pt"/>
                      <v:shape id="Text Box 7" o:spid="_x0000_s1032" type="#_x0000_t202" style="position:absolute;left:142;top:2488;width:2635;height:2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28312ACA" w14:textId="001A454C" w:rsidR="005C2B6E" w:rsidRDefault="005C2B6E" w:rsidP="005C2B6E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8" o:spid="_x0000_s1033" type="#_x0000_t202" style="position:absolute;left:8822;top:2524;width:2965;height:28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14:paraId="5349AB0C" w14:textId="19EB0FC3" w:rsidR="005C2B6E" w:rsidRDefault="005C2B6E" w:rsidP="005C2B6E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14725"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الف)</w:t>
            </w:r>
            <w:r w:rsidR="00A14725" w:rsidRPr="006C6D45">
              <w:rPr>
                <w:noProof/>
                <w:lang w:bidi="fa-IR"/>
              </w:rPr>
              <w:t xml:space="preserve"> </w:t>
            </w:r>
            <w:r w:rsidR="00A14725" w:rsidRPr="006C6D45">
              <w:rPr>
                <w:rFonts w:ascii="Vazirmatn" w:hAnsi="Vazirmatn" w:hint="cs"/>
                <w:sz w:val="28"/>
                <w:szCs w:val="28"/>
                <w:rtl/>
              </w:rPr>
              <w:t xml:space="preserve">در محور روبرو ، نقطه </w:t>
            </w:r>
            <w:r w:rsidR="00A14725" w:rsidRPr="006C6D45">
              <w:rPr>
                <w:rFonts w:asciiTheme="majorBidi" w:hAnsiTheme="majorBidi"/>
                <w:sz w:val="28"/>
                <w:szCs w:val="28"/>
              </w:rPr>
              <w:t>A</w:t>
            </w:r>
            <w:r w:rsidR="00A14725" w:rsidRPr="006C6D45">
              <w:rPr>
                <w:rFonts w:ascii="Vazirmatn" w:hAnsi="Vazirmatn" w:hint="cs"/>
                <w:sz w:val="28"/>
                <w:szCs w:val="28"/>
                <w:rtl/>
              </w:rPr>
              <w:t xml:space="preserve"> ، کدام عدد می تواند باشد؟</w:t>
            </w:r>
            <w:r w:rsidR="00A14725" w:rsidRPr="006C6D45">
              <w:rPr>
                <w:noProof/>
                <w:lang w:bidi="fa-IR"/>
              </w:rPr>
              <w:t xml:space="preserve"> </w:t>
            </w:r>
          </w:p>
          <w:p w14:paraId="4F539BF8" w14:textId="753E44FF" w:rsidR="00A14725" w:rsidRPr="006C6D45" w:rsidRDefault="00A14725" w:rsidP="00287D9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1) </w:t>
            </w:r>
            <w:r w:rsidRPr="006C6D45">
              <w:rPr>
                <w:position w:val="-8"/>
                <w:sz w:val="28"/>
                <w:szCs w:val="28"/>
                <w:lang w:bidi="fa-IR"/>
              </w:rPr>
              <w:object w:dxaOrig="560" w:dyaOrig="400" w14:anchorId="73A4A8C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5pt;height:19.45pt" o:ole="">
                  <v:imagedata r:id="rId8" o:title=""/>
                </v:shape>
                <o:OLEObject Type="Embed" ProgID="Equation.DSMT4" ShapeID="_x0000_i1025" DrawAspect="Content" ObjectID="_1786535611" r:id="rId9"/>
              </w:object>
            </w:r>
            <w:r w:rsidRPr="006C6D45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C6D45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C6D45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2) </w:t>
            </w:r>
            <w:r w:rsidRPr="006C6D45">
              <w:rPr>
                <w:position w:val="-8"/>
                <w:sz w:val="28"/>
                <w:szCs w:val="28"/>
                <w:lang w:bidi="fa-IR"/>
              </w:rPr>
              <w:object w:dxaOrig="560" w:dyaOrig="400" w14:anchorId="0EEB24B9">
                <v:shape id="_x0000_i1026" type="#_x0000_t75" style="width:26.3pt;height:18.3pt" o:ole="">
                  <v:imagedata r:id="rId10" o:title=""/>
                </v:shape>
                <o:OLEObject Type="Embed" ProgID="Equation.DSMT4" ShapeID="_x0000_i1026" DrawAspect="Content" ObjectID="_1786535612" r:id="rId11"/>
              </w:object>
            </w:r>
            <w:r w:rsidRPr="006C6D45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C6D45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C6D45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3)</w:t>
            </w:r>
            <w:r w:rsidRPr="006C6D45">
              <w:rPr>
                <w:position w:val="-8"/>
                <w:sz w:val="28"/>
                <w:szCs w:val="28"/>
                <w:lang w:bidi="fa-IR"/>
              </w:rPr>
              <w:object w:dxaOrig="520" w:dyaOrig="400" w14:anchorId="6DEC85A0">
                <v:shape id="_x0000_i1027" type="#_x0000_t75" style="width:25.15pt;height:19.45pt" o:ole="">
                  <v:imagedata r:id="rId12" o:title=""/>
                </v:shape>
                <o:OLEObject Type="Embed" ProgID="Equation.DSMT4" ShapeID="_x0000_i1027" DrawAspect="Content" ObjectID="_1786535613" r:id="rId13"/>
              </w:object>
            </w:r>
            <w:r w:rsidRPr="006C6D45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C6D45">
              <w:rPr>
                <w:lang w:bidi="fa-IR"/>
              </w:rPr>
              <w:sym w:font="Wingdings" w:char="F06D"/>
            </w:r>
            <w:r w:rsidRPr="006C6D45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4)   </w:t>
            </w:r>
            <w:r w:rsidRPr="006C6D45">
              <w:rPr>
                <w:position w:val="-8"/>
                <w:sz w:val="28"/>
                <w:szCs w:val="28"/>
                <w:lang w:bidi="fa-IR"/>
              </w:rPr>
              <w:object w:dxaOrig="560" w:dyaOrig="400" w14:anchorId="25CF42B6">
                <v:shape id="_x0000_i1028" type="#_x0000_t75" style="width:28.55pt;height:19.45pt" o:ole="">
                  <v:imagedata r:id="rId14" o:title=""/>
                </v:shape>
                <o:OLEObject Type="Embed" ProgID="Equation.DSMT4" ShapeID="_x0000_i1028" DrawAspect="Content" ObjectID="_1786535614" r:id="rId15"/>
              </w:object>
            </w:r>
            <w:r w:rsidRPr="006C6D45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C6D45">
              <w:rPr>
                <w:lang w:bidi="fa-IR"/>
              </w:rPr>
              <w:sym w:font="Wingdings" w:char="F06D"/>
            </w:r>
          </w:p>
        </w:tc>
        <w:tc>
          <w:tcPr>
            <w:tcW w:w="609" w:type="dxa"/>
            <w:vAlign w:val="center"/>
          </w:tcPr>
          <w:p w14:paraId="5593661D" w14:textId="41D1187D" w:rsidR="00C5022B" w:rsidRPr="006C6D45" w:rsidRDefault="00922A68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287D93" w:rsidRPr="006C6D45" w14:paraId="086FC8E4" w14:textId="77777777" w:rsidTr="00287D93">
        <w:trPr>
          <w:trHeight w:val="1072"/>
        </w:trPr>
        <w:tc>
          <w:tcPr>
            <w:tcW w:w="616" w:type="dxa"/>
          </w:tcPr>
          <w:p w14:paraId="26CF3B83" w14:textId="77777777" w:rsidR="00287D93" w:rsidRPr="006C6D45" w:rsidRDefault="00287D9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6DECDCE" w14:textId="201F5D26" w:rsidR="00287D93" w:rsidRDefault="00287D93" w:rsidP="00A14725">
            <w:pPr>
              <w:spacing w:line="276" w:lineRule="auto"/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  <w:t>درستی یا نادرستی هر یک از تساوی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287D93" w14:paraId="3D7696AC" w14:textId="77777777" w:rsidTr="00287D93">
              <w:tc>
                <w:tcPr>
                  <w:tcW w:w="2296" w:type="dxa"/>
                  <w:vAlign w:val="center"/>
                </w:tcPr>
                <w:p w14:paraId="65D304A5" w14:textId="16AF3AA8" w:rsidR="00287D93" w:rsidRDefault="00287D93" w:rsidP="00287D93">
                  <w:pPr>
                    <w:spacing w:line="276" w:lineRule="auto"/>
                    <w:jc w:val="center"/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fa-IR" w:bidi="fa-IR"/>
                    </w:rPr>
                  </w:pPr>
                  <w:r w:rsidRPr="007F141C">
                    <w:rPr>
                      <w:b w:val="0"/>
                      <w:bCs w:val="0"/>
                      <w:noProof/>
                      <w:position w:val="-6"/>
                      <w:sz w:val="28"/>
                      <w:szCs w:val="28"/>
                    </w:rPr>
                    <w:object w:dxaOrig="1340" w:dyaOrig="440" w14:anchorId="6236216A">
                      <v:shape id="_x0000_i1214" type="#_x0000_t75" style="width:67.45pt;height:21.7pt" o:ole="">
                        <v:imagedata r:id="rId16" o:title=""/>
                      </v:shape>
                      <o:OLEObject Type="Embed" ProgID="Equation.DSMT4" ShapeID="_x0000_i1214" DrawAspect="Content" ObjectID="_1786535615" r:id="rId17"/>
                    </w:object>
                  </w:r>
                </w:p>
              </w:tc>
              <w:tc>
                <w:tcPr>
                  <w:tcW w:w="2297" w:type="dxa"/>
                  <w:vAlign w:val="center"/>
                </w:tcPr>
                <w:p w14:paraId="6B661531" w14:textId="6ED9BD98" w:rsidR="00287D93" w:rsidRDefault="00287D93" w:rsidP="00287D93">
                  <w:pPr>
                    <w:spacing w:line="276" w:lineRule="auto"/>
                    <w:jc w:val="center"/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fa-IR" w:bidi="fa-IR"/>
                    </w:rPr>
                  </w:pPr>
                  <w:r w:rsidRPr="00A61818">
                    <w:rPr>
                      <w:b w:val="0"/>
                      <w:bCs w:val="0"/>
                      <w:noProof/>
                      <w:position w:val="-8"/>
                      <w:sz w:val="28"/>
                      <w:szCs w:val="28"/>
                    </w:rPr>
                    <w:object w:dxaOrig="960" w:dyaOrig="400" w14:anchorId="1255563B">
                      <v:shape id="_x0000_i1213" type="#_x0000_t75" style="width:54.85pt;height:20.55pt" o:ole="">
                        <v:imagedata r:id="rId18" o:title=""/>
                      </v:shape>
                      <o:OLEObject Type="Embed" ProgID="Equation.DSMT4" ShapeID="_x0000_i1213" DrawAspect="Content" ObjectID="_1786535616" r:id="rId19"/>
                    </w:object>
                  </w:r>
                </w:p>
              </w:tc>
              <w:tc>
                <w:tcPr>
                  <w:tcW w:w="2297" w:type="dxa"/>
                  <w:vAlign w:val="center"/>
                </w:tcPr>
                <w:p w14:paraId="4647DE2E" w14:textId="46F70748" w:rsidR="00287D93" w:rsidRDefault="00287D93" w:rsidP="00287D93">
                  <w:pPr>
                    <w:spacing w:line="276" w:lineRule="auto"/>
                    <w:jc w:val="center"/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fa-IR" w:bidi="fa-IR"/>
                    </w:rPr>
                  </w:pPr>
                  <w:r w:rsidRPr="007F141C">
                    <w:rPr>
                      <w:b w:val="0"/>
                      <w:bCs w:val="0"/>
                      <w:noProof/>
                      <w:position w:val="-6"/>
                      <w:sz w:val="28"/>
                      <w:szCs w:val="28"/>
                    </w:rPr>
                    <w:object w:dxaOrig="1579" w:dyaOrig="440" w14:anchorId="0EC848F4">
                      <v:shape id="_x0000_i1212" type="#_x0000_t75" style="width:78.85pt;height:21.7pt" o:ole="">
                        <v:imagedata r:id="rId20" o:title=""/>
                      </v:shape>
                      <o:OLEObject Type="Embed" ProgID="Equation.DSMT4" ShapeID="_x0000_i1212" DrawAspect="Content" ObjectID="_1786535617" r:id="rId21"/>
                    </w:object>
                  </w:r>
                </w:p>
              </w:tc>
              <w:tc>
                <w:tcPr>
                  <w:tcW w:w="2297" w:type="dxa"/>
                  <w:vAlign w:val="center"/>
                </w:tcPr>
                <w:p w14:paraId="4E235B68" w14:textId="20588BB9" w:rsidR="00287D93" w:rsidRDefault="00287D93" w:rsidP="00287D93">
                  <w:pPr>
                    <w:spacing w:line="276" w:lineRule="auto"/>
                    <w:jc w:val="center"/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fa-IR" w:bidi="fa-IR"/>
                    </w:rPr>
                  </w:pPr>
                  <w:r w:rsidRPr="007F141C">
                    <w:rPr>
                      <w:b w:val="0"/>
                      <w:bCs w:val="0"/>
                      <w:noProof/>
                      <w:position w:val="-26"/>
                      <w:sz w:val="28"/>
                      <w:szCs w:val="28"/>
                    </w:rPr>
                    <w:object w:dxaOrig="1400" w:dyaOrig="760" w14:anchorId="332CF13F">
                      <v:shape id="_x0000_i1211" type="#_x0000_t75" style="width:66.3pt;height:32pt" o:ole="">
                        <v:imagedata r:id="rId22" o:title=""/>
                      </v:shape>
                      <o:OLEObject Type="Embed" ProgID="Equation.DSMT4" ShapeID="_x0000_i1211" DrawAspect="Content" ObjectID="_1786535618" r:id="rId23"/>
                    </w:object>
                  </w:r>
                </w:p>
              </w:tc>
            </w:tr>
          </w:tbl>
          <w:p w14:paraId="772ADD03" w14:textId="7258E1E4" w:rsidR="00287D93" w:rsidRDefault="00287D93" w:rsidP="00A14725">
            <w:pPr>
              <w:spacing w:line="276" w:lineRule="auto"/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</w:pPr>
          </w:p>
        </w:tc>
        <w:tc>
          <w:tcPr>
            <w:tcW w:w="609" w:type="dxa"/>
            <w:vAlign w:val="center"/>
          </w:tcPr>
          <w:p w14:paraId="426DC6C8" w14:textId="3289FA6C" w:rsidR="00287D93" w:rsidRPr="006C6D45" w:rsidRDefault="00287D93" w:rsidP="00FD1E05">
            <w:pPr>
              <w:jc w:val="center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14725" w:rsidRPr="006C6D45" w14:paraId="24DAEA28" w14:textId="77777777" w:rsidTr="00523E52">
        <w:trPr>
          <w:trHeight w:val="971"/>
        </w:trPr>
        <w:tc>
          <w:tcPr>
            <w:tcW w:w="616" w:type="dxa"/>
          </w:tcPr>
          <w:p w14:paraId="10CDC611" w14:textId="77777777" w:rsidR="00A14725" w:rsidRPr="006C6D45" w:rsidRDefault="00A1472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907BBB9" w14:textId="2B93317F" w:rsidR="00A14725" w:rsidRPr="006C6D45" w:rsidRDefault="00A14725" w:rsidP="00A147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</w:rPr>
              <w:t>الف)</w:t>
            </w:r>
            <w:r w:rsidRPr="006C6D45">
              <w:rPr>
                <w:rtl/>
              </w:rPr>
              <w:t xml:space="preserve"> 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>ربع عدد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696648" w:rsidRPr="006C6D4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79" w:dyaOrig="360" w14:anchorId="31063F41">
                <v:shape id="_x0000_i1246" type="#_x0000_t75" style="width:14.25pt;height:18.15pt" o:ole="">
                  <v:imagedata r:id="rId24" o:title=""/>
                </v:shape>
                <o:OLEObject Type="Embed" ProgID="Equation.DSMT4" ShapeID="_x0000_i1246" DrawAspect="Content" ObjectID="_1786535619" r:id="rId25"/>
              </w:objec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ه صورت عدد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وان دار 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نویسید.</w:t>
            </w:r>
          </w:p>
          <w:p w14:paraId="41343465" w14:textId="2AD9A166" w:rsidR="00A14725" w:rsidRPr="006C6D45" w:rsidRDefault="00A14725" w:rsidP="00A14725">
            <w:pPr>
              <w:spacing w:line="276" w:lineRule="auto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7 برابر عدد </w:t>
            </w:r>
            <w:r w:rsidR="00696648" w:rsidRPr="006C6D4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360" w:dyaOrig="360" w14:anchorId="57B5804C">
                <v:shape id="_x0000_i1248" type="#_x0000_t75" style="width:18.15pt;height:18.15pt" o:ole="">
                  <v:imagedata r:id="rId26" o:title=""/>
                </v:shape>
                <o:OLEObject Type="Embed" ProgID="Equation.DSMT4" ShapeID="_x0000_i1248" DrawAspect="Content" ObjectID="_1786535620" r:id="rId27"/>
              </w:objec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ه صورت عدد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وان دار بنو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609" w:type="dxa"/>
            <w:vAlign w:val="center"/>
          </w:tcPr>
          <w:p w14:paraId="0ACAE5B4" w14:textId="1206B39E" w:rsidR="00A14725" w:rsidRPr="006C6D45" w:rsidRDefault="007E2F44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3012E" w:rsidRPr="006C6D45" w14:paraId="6CEB03C8" w14:textId="77777777" w:rsidTr="0062707F">
        <w:trPr>
          <w:trHeight w:val="1320"/>
        </w:trPr>
        <w:tc>
          <w:tcPr>
            <w:tcW w:w="616" w:type="dxa"/>
          </w:tcPr>
          <w:p w14:paraId="503309F6" w14:textId="77777777" w:rsidR="00E3012E" w:rsidRPr="006C6D45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F725BC9" w14:textId="4791DBD2" w:rsidR="00E3012E" w:rsidRPr="006C6D45" w:rsidRDefault="0062707F" w:rsidP="0062707F">
            <w:pPr>
              <w:rPr>
                <w:rFonts w:ascii="Vazirmatn" w:hAnsi="Vazirmatn"/>
                <w:sz w:val="16"/>
                <w:szCs w:val="16"/>
                <w:rtl/>
                <w:lang w:bidi="fa-IR"/>
              </w:rPr>
            </w:pP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>حاصل عبارات ز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به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>صورت توان دار بنو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62707F" w:rsidRPr="006C6D45" w14:paraId="20975B53" w14:textId="77777777" w:rsidTr="0056743B">
              <w:tc>
                <w:tcPr>
                  <w:tcW w:w="4593" w:type="dxa"/>
                </w:tcPr>
                <w:p w14:paraId="6077859F" w14:textId="7BBFBD16" w:rsidR="0062707F" w:rsidRPr="006C6D45" w:rsidRDefault="0062707F" w:rsidP="0062707F">
                  <w:pPr>
                    <w:jc w:val="right"/>
                    <w:rPr>
                      <w:rFonts w:ascii="Vazirmatn" w:hAnsi="Vazirmatn"/>
                      <w:sz w:val="16"/>
                      <w:szCs w:val="16"/>
                      <w:rtl/>
                      <w:lang w:bidi="fa-IR"/>
                    </w:rPr>
                  </w:pPr>
                  <w:r w:rsidRPr="006C6D45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040" w:dyaOrig="420" w14:anchorId="524C914A">
                      <v:shape id="_x0000_i1036" type="#_x0000_t75" style="width:51.9pt;height:21.4pt" o:ole="">
                        <v:imagedata r:id="rId28" o:title=""/>
                      </v:shape>
                      <o:OLEObject Type="Embed" ProgID="Equation.DSMT4" ShapeID="_x0000_i1036" DrawAspect="Content" ObjectID="_1786535621" r:id="rId29"/>
                    </w:object>
                  </w:r>
                </w:p>
              </w:tc>
              <w:tc>
                <w:tcPr>
                  <w:tcW w:w="4594" w:type="dxa"/>
                </w:tcPr>
                <w:p w14:paraId="644E080A" w14:textId="0B69B0A2" w:rsidR="0062707F" w:rsidRPr="006C6D45" w:rsidRDefault="0056743B" w:rsidP="0062707F">
                  <w:pPr>
                    <w:jc w:val="right"/>
                    <w:rPr>
                      <w:rFonts w:ascii="Vazirmatn" w:hAnsi="Vazirmatn"/>
                      <w:sz w:val="16"/>
                      <w:szCs w:val="16"/>
                      <w:rtl/>
                      <w:lang w:bidi="fa-IR"/>
                    </w:rPr>
                  </w:pPr>
                  <w:r w:rsidRPr="006C6D45">
                    <w:rPr>
                      <w:noProof/>
                      <w:position w:val="-6"/>
                    </w:rPr>
                    <w:object w:dxaOrig="1080" w:dyaOrig="435" w14:anchorId="5FA0E27E">
                      <v:shape id="_x0000_i1037" type="#_x0000_t75" style="width:53.85pt;height:22.05pt" o:ole="">
                        <v:imagedata r:id="rId30" o:title=""/>
                      </v:shape>
                      <o:OLEObject Type="Embed" ProgID="Equation.DSMT4" ShapeID="_x0000_i1037" DrawAspect="Content" ObjectID="_1786535622" r:id="rId31"/>
                    </w:object>
                  </w:r>
                  <w:r w:rsidRPr="006C6D45">
                    <w:rPr>
                      <w:rFonts w:hint="cs"/>
                      <w:noProof/>
                      <w:rtl/>
                    </w:rPr>
                    <w:t xml:space="preserve"> </w:t>
                  </w:r>
                </w:p>
              </w:tc>
            </w:tr>
            <w:tr w:rsidR="0056743B" w:rsidRPr="006C6D45" w14:paraId="599FB356" w14:textId="77777777" w:rsidTr="0056743B">
              <w:tc>
                <w:tcPr>
                  <w:tcW w:w="4593" w:type="dxa"/>
                </w:tcPr>
                <w:p w14:paraId="16D9311E" w14:textId="4097F5C4" w:rsidR="0056743B" w:rsidRPr="006C6D45" w:rsidRDefault="0056743B" w:rsidP="0062707F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6C6D45">
                    <w:rPr>
                      <w:noProof/>
                      <w:position w:val="-6"/>
                    </w:rPr>
                    <w:object w:dxaOrig="1215" w:dyaOrig="435" w14:anchorId="03612368">
                      <v:shape id="_x0000_i1038" type="#_x0000_t75" style="width:60.3pt;height:22.05pt" o:ole="">
                        <v:imagedata r:id="rId32" o:title=""/>
                      </v:shape>
                      <o:OLEObject Type="Embed" ProgID="Equation.DSMT4" ShapeID="_x0000_i1038" DrawAspect="Content" ObjectID="_1786535623" r:id="rId33"/>
                    </w:object>
                  </w:r>
                </w:p>
              </w:tc>
              <w:tc>
                <w:tcPr>
                  <w:tcW w:w="4594" w:type="dxa"/>
                </w:tcPr>
                <w:p w14:paraId="253E145B" w14:textId="75BBC28B" w:rsidR="0056743B" w:rsidRPr="006C6D45" w:rsidRDefault="0056743B" w:rsidP="0062707F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C6D45">
                    <w:rPr>
                      <w:noProof/>
                      <w:position w:val="-6"/>
                    </w:rPr>
                    <w:object w:dxaOrig="1125" w:dyaOrig="435" w14:anchorId="518851ED">
                      <v:shape id="_x0000_i1039" type="#_x0000_t75" style="width:56.45pt;height:22.05pt" o:ole="">
                        <v:imagedata r:id="rId34" o:title=""/>
                      </v:shape>
                      <o:OLEObject Type="Embed" ProgID="Equation.DSMT4" ShapeID="_x0000_i1039" DrawAspect="Content" ObjectID="_1786535624" r:id="rId35"/>
                    </w:object>
                  </w:r>
                </w:p>
              </w:tc>
            </w:tr>
            <w:tr w:rsidR="0056743B" w:rsidRPr="006C6D45" w14:paraId="34E9FF96" w14:textId="77777777" w:rsidTr="0056743B">
              <w:tc>
                <w:tcPr>
                  <w:tcW w:w="4593" w:type="dxa"/>
                </w:tcPr>
                <w:p w14:paraId="21341335" w14:textId="72C90D92" w:rsidR="0056743B" w:rsidRPr="006C6D45" w:rsidRDefault="0056743B" w:rsidP="0062707F">
                  <w:pPr>
                    <w:jc w:val="right"/>
                    <w:rPr>
                      <w:noProof/>
                    </w:rPr>
                  </w:pPr>
                  <w:r w:rsidRPr="006C6D45">
                    <w:rPr>
                      <w:noProof/>
                      <w:position w:val="-6"/>
                    </w:rPr>
                    <w:object w:dxaOrig="1110" w:dyaOrig="435" w14:anchorId="52110A68">
                      <v:shape id="_x0000_i1040" type="#_x0000_t75" style="width:55.15pt;height:22.05pt" o:ole="">
                        <v:imagedata r:id="rId36" o:title=""/>
                      </v:shape>
                      <o:OLEObject Type="Embed" ProgID="Equation.DSMT4" ShapeID="_x0000_i1040" DrawAspect="Content" ObjectID="_1786535625" r:id="rId37"/>
                    </w:object>
                  </w:r>
                  <w:r w:rsidRPr="006C6D45">
                    <w:rPr>
                      <w:rFonts w:hint="cs"/>
                      <w:noProof/>
                      <w:rtl/>
                      <w:lang w:bidi="fa-IR"/>
                    </w:rPr>
                    <w:t xml:space="preserve">      </w:t>
                  </w:r>
                </w:p>
              </w:tc>
              <w:tc>
                <w:tcPr>
                  <w:tcW w:w="4594" w:type="dxa"/>
                </w:tcPr>
                <w:p w14:paraId="65D19911" w14:textId="56BB2271" w:rsidR="0056743B" w:rsidRPr="006C6D45" w:rsidRDefault="0056743B" w:rsidP="0062707F">
                  <w:pPr>
                    <w:jc w:val="right"/>
                    <w:rPr>
                      <w:noProof/>
                      <w:rtl/>
                      <w:lang w:bidi="fa-IR"/>
                    </w:rPr>
                  </w:pPr>
                  <w:r w:rsidRPr="006C6D45">
                    <w:rPr>
                      <w:noProof/>
                      <w:position w:val="-6"/>
                    </w:rPr>
                    <w:object w:dxaOrig="1095" w:dyaOrig="435" w14:anchorId="787FB7CD">
                      <v:shape id="_x0000_i1041" type="#_x0000_t75" style="width:55.15pt;height:22.05pt" o:ole="">
                        <v:imagedata r:id="rId38" o:title=""/>
                      </v:shape>
                      <o:OLEObject Type="Embed" ProgID="Equation.DSMT4" ShapeID="_x0000_i1041" DrawAspect="Content" ObjectID="_1786535626" r:id="rId39"/>
                    </w:object>
                  </w:r>
                </w:p>
              </w:tc>
            </w:tr>
            <w:tr w:rsidR="00987030" w:rsidRPr="006C6D45" w14:paraId="280D7AE5" w14:textId="77777777" w:rsidTr="0056743B">
              <w:tc>
                <w:tcPr>
                  <w:tcW w:w="4593" w:type="dxa"/>
                </w:tcPr>
                <w:p w14:paraId="619E44F9" w14:textId="77777777" w:rsidR="00987030" w:rsidRPr="006C6D45" w:rsidRDefault="00987030" w:rsidP="0062707F">
                  <w:pPr>
                    <w:jc w:val="right"/>
                    <w:rPr>
                      <w:noProof/>
                    </w:rPr>
                  </w:pPr>
                </w:p>
              </w:tc>
              <w:tc>
                <w:tcPr>
                  <w:tcW w:w="4594" w:type="dxa"/>
                </w:tcPr>
                <w:p w14:paraId="0FC8DE86" w14:textId="4853B56A" w:rsidR="00987030" w:rsidRPr="006C6D45" w:rsidRDefault="00987030" w:rsidP="0062707F">
                  <w:pPr>
                    <w:jc w:val="right"/>
                    <w:rPr>
                      <w:noProof/>
                      <w:rtl/>
                      <w:lang w:bidi="fa-IR"/>
                    </w:rPr>
                  </w:pPr>
                  <w:r w:rsidRPr="006C6D45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1640" w:dyaOrig="499" w14:anchorId="28307038">
                      <v:shape id="_x0000_i1042" type="#_x0000_t75" style="width:73.95pt;height:22.7pt" o:ole="">
                        <v:imagedata r:id="rId40" o:title=""/>
                      </v:shape>
                      <o:OLEObject Type="Embed" ProgID="Equation.DSMT4" ShapeID="_x0000_i1042" DrawAspect="Content" ObjectID="_1786535627" r:id="rId41"/>
                    </w:object>
                  </w:r>
                </w:p>
              </w:tc>
            </w:tr>
            <w:tr w:rsidR="0056743B" w:rsidRPr="006C6D45" w14:paraId="145049C5" w14:textId="77777777" w:rsidTr="0056743B">
              <w:tc>
                <w:tcPr>
                  <w:tcW w:w="9187" w:type="dxa"/>
                  <w:gridSpan w:val="2"/>
                </w:tcPr>
                <w:p w14:paraId="0F2B89C0" w14:textId="6C67ED93" w:rsidR="0056743B" w:rsidRPr="006C6D45" w:rsidRDefault="0056743B" w:rsidP="0056743B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C6D4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1120" w:dyaOrig="760" w14:anchorId="672AB4D3">
                      <v:shape id="_x0000_i1043" type="#_x0000_t75" style="width:56.45pt;height:38.9pt" o:ole="">
                        <v:imagedata r:id="rId42" o:title=""/>
                      </v:shape>
                      <o:OLEObject Type="Embed" ProgID="Equation.DSMT4" ShapeID="_x0000_i1043" DrawAspect="Content" ObjectID="_1786535628" r:id="rId43"/>
                    </w:object>
                  </w:r>
                </w:p>
              </w:tc>
            </w:tr>
          </w:tbl>
          <w:p w14:paraId="5111FAA2" w14:textId="6889789D" w:rsidR="0062707F" w:rsidRPr="006C6D45" w:rsidRDefault="0062707F" w:rsidP="0062707F">
            <w:pPr>
              <w:rPr>
                <w:rFonts w:ascii="Vazirmatn" w:hAnsi="Vazirmatn"/>
                <w:sz w:val="16"/>
                <w:szCs w:val="1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9C8F1A4" w14:textId="1FBD7739" w:rsidR="00E3012E" w:rsidRPr="006C6D45" w:rsidRDefault="0098703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523E52" w:rsidRPr="006C6D45" w14:paraId="3982E236" w14:textId="77777777" w:rsidTr="008D223E">
        <w:trPr>
          <w:trHeight w:val="481"/>
        </w:trPr>
        <w:tc>
          <w:tcPr>
            <w:tcW w:w="616" w:type="dxa"/>
          </w:tcPr>
          <w:p w14:paraId="5E09D15B" w14:textId="77777777" w:rsidR="00523E52" w:rsidRPr="006C6D45" w:rsidRDefault="00523E5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7AB3E06" w14:textId="77777777" w:rsidR="00523E52" w:rsidRPr="006C6D45" w:rsidRDefault="00B47D85" w:rsidP="0062707F">
            <w:pPr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تساوی 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B47D85" w:rsidRPr="006C6D45" w14:paraId="41BC7A3D" w14:textId="77777777" w:rsidTr="004C0784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0037D03D" w14:textId="788196DA" w:rsidR="00B47D85" w:rsidRPr="006C6D45" w:rsidRDefault="00B47D85" w:rsidP="004C0784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C6D45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860" w:dyaOrig="440" w14:anchorId="7FFBC355">
                      <v:shape id="_x0000_i1078" type="#_x0000_t75" style="width:91.45pt;height:22.05pt" o:ole="">
                        <v:imagedata r:id="rId44" o:title=""/>
                      </v:shape>
                      <o:OLEObject Type="Embed" ProgID="Equation.DSMT4" ShapeID="_x0000_i1078" DrawAspect="Content" ObjectID="_1786535629" r:id="rId45"/>
                    </w:object>
                  </w:r>
                </w:p>
              </w:tc>
              <w:tc>
                <w:tcPr>
                  <w:tcW w:w="4594" w:type="dxa"/>
                  <w:vAlign w:val="center"/>
                </w:tcPr>
                <w:p w14:paraId="783C70B3" w14:textId="3C441B38" w:rsidR="00B47D85" w:rsidRPr="006C6D45" w:rsidRDefault="00B47D85" w:rsidP="004C0784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C6D45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1880" w:dyaOrig="499" w14:anchorId="5F6EE495">
                      <v:shape id="_x0000_i1085" type="#_x0000_t75" style="width:81.75pt;height:22.05pt" o:ole="">
                        <v:imagedata r:id="rId46" o:title=""/>
                      </v:shape>
                      <o:OLEObject Type="Embed" ProgID="Equation.DSMT4" ShapeID="_x0000_i1085" DrawAspect="Content" ObjectID="_1786535630" r:id="rId47"/>
                    </w:object>
                  </w:r>
                </w:p>
              </w:tc>
            </w:tr>
            <w:tr w:rsidR="00B47D85" w:rsidRPr="006C6D45" w14:paraId="6A532077" w14:textId="77777777" w:rsidTr="004C0784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76AA5E15" w14:textId="4AE98A0B" w:rsidR="00B47D85" w:rsidRPr="006C6D45" w:rsidRDefault="004C0784" w:rsidP="004C0784">
                  <w:pPr>
                    <w:jc w:val="right"/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</w:pPr>
                  <w:r w:rsidRPr="004C0784">
                    <w:rPr>
                      <w:position w:val="-8"/>
                      <w:sz w:val="28"/>
                      <w:szCs w:val="28"/>
                    </w:rPr>
                    <w:object w:dxaOrig="1780" w:dyaOrig="400" w14:anchorId="66A0127B">
                      <v:shape id="_x0000_i1077" type="#_x0000_t75" style="width:77.2pt;height:17.5pt" o:ole="">
                        <v:imagedata r:id="rId48" o:title=""/>
                      </v:shape>
                      <o:OLEObject Type="Embed" ProgID="Equation.DSMT4" ShapeID="_x0000_i1077" DrawAspect="Content" ObjectID="_1786535631" r:id="rId49"/>
                    </w:object>
                  </w:r>
                </w:p>
              </w:tc>
              <w:tc>
                <w:tcPr>
                  <w:tcW w:w="4594" w:type="dxa"/>
                  <w:vAlign w:val="center"/>
                </w:tcPr>
                <w:p w14:paraId="00E8495D" w14:textId="4544BC4A" w:rsidR="00B47D85" w:rsidRPr="006C6D45" w:rsidRDefault="004C0784" w:rsidP="004C0784">
                  <w:pPr>
                    <w:jc w:val="right"/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</w:pPr>
                  <w:r w:rsidRPr="00EE7789">
                    <w:rPr>
                      <w:position w:val="-28"/>
                      <w:sz w:val="28"/>
                      <w:szCs w:val="28"/>
                    </w:rPr>
                    <w:object w:dxaOrig="1160" w:dyaOrig="720" w14:anchorId="1E6C60B7">
                      <v:shape id="_x0000_i1082" type="#_x0000_t75" style="width:46.7pt;height:29.2pt" o:ole="">
                        <v:imagedata r:id="rId50" o:title=""/>
                      </v:shape>
                      <o:OLEObject Type="Embed" ProgID="Equation.DSMT4" ShapeID="_x0000_i1082" DrawAspect="Content" ObjectID="_1786535632" r:id="rId51"/>
                    </w:object>
                  </w:r>
                </w:p>
              </w:tc>
            </w:tr>
          </w:tbl>
          <w:p w14:paraId="39B168B3" w14:textId="40E2CBA5" w:rsidR="00B47D85" w:rsidRPr="006C6D45" w:rsidRDefault="00B47D85" w:rsidP="0062707F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60A704B" w14:textId="1BB69706" w:rsidR="00523E52" w:rsidRPr="006C6D45" w:rsidRDefault="00B47D8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6743B" w:rsidRPr="006C6D45" w14:paraId="7255708B" w14:textId="77777777" w:rsidTr="0062707F">
        <w:trPr>
          <w:trHeight w:val="1320"/>
        </w:trPr>
        <w:tc>
          <w:tcPr>
            <w:tcW w:w="616" w:type="dxa"/>
          </w:tcPr>
          <w:p w14:paraId="32167C44" w14:textId="77777777" w:rsidR="0056743B" w:rsidRPr="006C6D45" w:rsidRDefault="0056743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06C9D82" w14:textId="77777777" w:rsidR="0056743B" w:rsidRPr="006C6D45" w:rsidRDefault="0056743B" w:rsidP="0062707F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>حاصل عبارت ها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ز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به دست آور</w:t>
            </w: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C6D4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6C6D45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05326D" w:rsidRPr="006C6D45" w14:paraId="624588AE" w14:textId="77777777" w:rsidTr="0005326D">
              <w:tc>
                <w:tcPr>
                  <w:tcW w:w="4593" w:type="dxa"/>
                  <w:vAlign w:val="center"/>
                </w:tcPr>
                <w:p w14:paraId="421E37BF" w14:textId="6812E096" w:rsidR="0005326D" w:rsidRPr="006C6D45" w:rsidRDefault="0005326D" w:rsidP="0005326D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C6D45">
                    <w:rPr>
                      <w:noProof/>
                      <w:position w:val="-30"/>
                    </w:rPr>
                    <w:object w:dxaOrig="1320" w:dyaOrig="800" w14:anchorId="06B2CF48">
                      <v:shape id="_x0000_i1048" type="#_x0000_t75" style="width:66.15pt;height:40.2pt" o:ole="">
                        <v:imagedata r:id="rId52" o:title=""/>
                      </v:shape>
                      <o:OLEObject Type="Embed" ProgID="Equation.DSMT4" ShapeID="_x0000_i1048" DrawAspect="Content" ObjectID="_1786535633" r:id="rId53"/>
                    </w:object>
                  </w:r>
                </w:p>
              </w:tc>
              <w:tc>
                <w:tcPr>
                  <w:tcW w:w="4594" w:type="dxa"/>
                  <w:vAlign w:val="center"/>
                </w:tcPr>
                <w:p w14:paraId="1C4D731B" w14:textId="268C09F1" w:rsidR="0005326D" w:rsidRPr="006C6D45" w:rsidRDefault="0005326D" w:rsidP="0005326D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C6D45">
                    <w:rPr>
                      <w:noProof/>
                      <w:position w:val="-8"/>
                    </w:rPr>
                    <w:object w:dxaOrig="1320" w:dyaOrig="400" w14:anchorId="143D7A78">
                      <v:shape id="_x0000_i1049" type="#_x0000_t75" style="width:66.15pt;height:20.1pt" o:ole="">
                        <v:imagedata r:id="rId54" o:title=""/>
                      </v:shape>
                      <o:OLEObject Type="Embed" ProgID="Equation.DSMT4" ShapeID="_x0000_i1049" DrawAspect="Content" ObjectID="_1786535634" r:id="rId55"/>
                    </w:object>
                  </w:r>
                </w:p>
              </w:tc>
            </w:tr>
          </w:tbl>
          <w:p w14:paraId="23A9FE31" w14:textId="351136B5" w:rsidR="0005326D" w:rsidRPr="006C6D45" w:rsidRDefault="0005326D" w:rsidP="0062707F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B896E33" w14:textId="373EBA8D" w:rsidR="0056743B" w:rsidRPr="006C6D45" w:rsidRDefault="0005326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6743B" w:rsidRPr="006C6D45" w14:paraId="4ACB8D56" w14:textId="77777777" w:rsidTr="00451EED">
        <w:trPr>
          <w:trHeight w:val="1555"/>
        </w:trPr>
        <w:tc>
          <w:tcPr>
            <w:tcW w:w="616" w:type="dxa"/>
          </w:tcPr>
          <w:p w14:paraId="67B17B42" w14:textId="77777777" w:rsidR="0056743B" w:rsidRPr="006C6D45" w:rsidRDefault="0056743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F422A96" w14:textId="77777777" w:rsidR="0056743B" w:rsidRPr="006C6D45" w:rsidRDefault="0056743B" w:rsidP="0056743B">
            <w:pPr>
              <w:tabs>
                <w:tab w:val="left" w:pos="7779"/>
              </w:tabs>
              <w:rPr>
                <w:i/>
                <w:noProof/>
                <w:sz w:val="28"/>
                <w:szCs w:val="28"/>
                <w:rtl/>
                <w:lang w:bidi="fa-IR"/>
              </w:rPr>
            </w:pPr>
            <w:r w:rsidRPr="006C6D45">
              <w:rPr>
                <w:rFonts w:hint="cs"/>
                <w:i/>
                <w:noProof/>
                <w:sz w:val="28"/>
                <w:szCs w:val="28"/>
                <w:rtl/>
              </w:rPr>
              <w:t xml:space="preserve">جذر تقریبی </w:t>
            </w:r>
            <w:r w:rsidRPr="006C6D45">
              <w:rPr>
                <w:rFonts w:ascii="Vazirmatn" w:hAnsi="Vazirmatn"/>
                <w:position w:val="-8"/>
                <w:sz w:val="28"/>
                <w:szCs w:val="28"/>
                <w:lang w:bidi="fa-IR"/>
              </w:rPr>
              <w:object w:dxaOrig="560" w:dyaOrig="400" w14:anchorId="4F9EEEF6">
                <v:shape id="_x0000_i1050" type="#_x0000_t75" style="width:27.9pt;height:20.75pt" o:ole="">
                  <v:imagedata r:id="rId56" o:title=""/>
                </v:shape>
                <o:OLEObject Type="Embed" ProgID="Equation.DSMT4" ShapeID="_x0000_i1050" DrawAspect="Content" ObjectID="_1786535635" r:id="rId57"/>
              </w:object>
            </w:r>
            <w:r w:rsidRPr="006C6D45">
              <w:rPr>
                <w:rFonts w:hint="cs"/>
                <w:i/>
                <w:noProof/>
                <w:sz w:val="28"/>
                <w:szCs w:val="28"/>
                <w:rtl/>
              </w:rPr>
              <w:t xml:space="preserve"> را تا یک رقم اعشار بدست آورید .</w:t>
            </w:r>
          </w:p>
          <w:tbl>
            <w:tblPr>
              <w:tblStyle w:val="TableGrid"/>
              <w:bidiVisual/>
              <w:tblW w:w="0" w:type="auto"/>
              <w:tblInd w:w="4036" w:type="dxa"/>
              <w:tblLook w:val="04A0" w:firstRow="1" w:lastRow="0" w:firstColumn="1" w:lastColumn="0" w:noHBand="0" w:noVBand="1"/>
            </w:tblPr>
            <w:tblGrid>
              <w:gridCol w:w="1382"/>
              <w:gridCol w:w="1454"/>
              <w:gridCol w:w="1275"/>
              <w:gridCol w:w="1038"/>
            </w:tblGrid>
            <w:tr w:rsidR="0056743B" w:rsidRPr="006C6D45" w14:paraId="2FE0754B" w14:textId="77777777" w:rsidTr="00010DBF">
              <w:tc>
                <w:tcPr>
                  <w:tcW w:w="1382" w:type="dxa"/>
                </w:tcPr>
                <w:p w14:paraId="48688074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right"/>
                    <w:rPr>
                      <w:i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454" w:type="dxa"/>
                </w:tcPr>
                <w:p w14:paraId="6C14B250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right"/>
                    <w:rPr>
                      <w:i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275" w:type="dxa"/>
                </w:tcPr>
                <w:p w14:paraId="71098E89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right"/>
                    <w:rPr>
                      <w:i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038" w:type="dxa"/>
                </w:tcPr>
                <w:p w14:paraId="16AE1821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center"/>
                    <w:rPr>
                      <w:i/>
                      <w:noProof/>
                      <w:rtl/>
                      <w:lang w:bidi="fa-IR"/>
                    </w:rPr>
                  </w:pPr>
                  <w:r w:rsidRPr="006C6D45">
                    <w:rPr>
                      <w:rFonts w:hint="cs"/>
                      <w:i/>
                      <w:noProof/>
                      <w:rtl/>
                      <w:lang w:bidi="fa-IR"/>
                    </w:rPr>
                    <w:t>عدد</w:t>
                  </w:r>
                </w:p>
              </w:tc>
            </w:tr>
            <w:tr w:rsidR="0056743B" w:rsidRPr="006C6D45" w14:paraId="219EFC6C" w14:textId="77777777" w:rsidTr="00010DBF">
              <w:tc>
                <w:tcPr>
                  <w:tcW w:w="1382" w:type="dxa"/>
                </w:tcPr>
                <w:p w14:paraId="510086C7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right"/>
                    <w:rPr>
                      <w:i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454" w:type="dxa"/>
                </w:tcPr>
                <w:p w14:paraId="1C3F538A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right"/>
                    <w:rPr>
                      <w:i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275" w:type="dxa"/>
                </w:tcPr>
                <w:p w14:paraId="4474A767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right"/>
                    <w:rPr>
                      <w:i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038" w:type="dxa"/>
                </w:tcPr>
                <w:p w14:paraId="4A470531" w14:textId="77777777" w:rsidR="0056743B" w:rsidRPr="006C6D45" w:rsidRDefault="0056743B" w:rsidP="0056743B">
                  <w:pPr>
                    <w:tabs>
                      <w:tab w:val="left" w:pos="7779"/>
                    </w:tabs>
                    <w:jc w:val="center"/>
                    <w:rPr>
                      <w:i/>
                      <w:noProof/>
                      <w:rtl/>
                      <w:lang w:bidi="fa-IR"/>
                    </w:rPr>
                  </w:pPr>
                  <w:r w:rsidRPr="006C6D45">
                    <w:rPr>
                      <w:rFonts w:hint="cs"/>
                      <w:i/>
                      <w:noProof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ED293A1" w14:textId="3D6D510E" w:rsidR="008D223E" w:rsidRPr="006C6D45" w:rsidRDefault="008D223E" w:rsidP="0062707F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F765C9C" w14:textId="03C66821" w:rsidR="0056743B" w:rsidRPr="006C6D45" w:rsidRDefault="0056743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C6D4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6743B" w:rsidRPr="006C6D45" w14:paraId="27FEE2F3" w14:textId="77777777" w:rsidTr="004C0784">
        <w:trPr>
          <w:trHeight w:val="2997"/>
        </w:trPr>
        <w:tc>
          <w:tcPr>
            <w:tcW w:w="616" w:type="dxa"/>
          </w:tcPr>
          <w:p w14:paraId="7BC4569D" w14:textId="77777777" w:rsidR="0056743B" w:rsidRPr="006C6D45" w:rsidRDefault="0056743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A0D2359" w14:textId="77777777" w:rsidR="004C0784" w:rsidRPr="004C0784" w:rsidRDefault="004C0784" w:rsidP="004C0784">
            <w:p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 w:rsidRPr="004C0784">
              <w:rPr>
                <w:rFonts w:ascii="Vazirmatn" w:hAnsi="Vazirmatn" w:hint="cs"/>
                <w:sz w:val="28"/>
                <w:szCs w:val="28"/>
                <w:rtl/>
              </w:rPr>
              <w:t xml:space="preserve">الف- عدد </w:t>
            </w:r>
            <w:r w:rsidRPr="002149D7">
              <w:rPr>
                <w:position w:val="-8"/>
              </w:rPr>
              <w:object w:dxaOrig="960" w:dyaOrig="400" w14:anchorId="687EC8DC">
                <v:shape id="_x0000_i1138" type="#_x0000_t75" style="width:49.95pt;height:20.1pt" o:ole="">
                  <v:imagedata r:id="rId58" o:title=""/>
                </v:shape>
                <o:OLEObject Type="Embed" ProgID="Equation.DSMT4" ShapeID="_x0000_i1138" DrawAspect="Content" ObjectID="_1786535636" r:id="rId59"/>
              </w:object>
            </w:r>
            <w:r w:rsidRPr="004C078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</w:p>
          <w:p w14:paraId="6511F781" w14:textId="77777777" w:rsidR="004C0784" w:rsidRDefault="004C0784" w:rsidP="004C0784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22A7D58E" wp14:editId="5401EE8E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233026</wp:posOffset>
                      </wp:positionV>
                      <wp:extent cx="3266307" cy="273390"/>
                      <wp:effectExtent l="38100" t="38100" r="29845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73390"/>
                                <a:chOff x="19050" y="0"/>
                                <a:chExt cx="2491834" cy="276796"/>
                              </a:xfrm>
                            </wpg:grpSpPr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1" name="Straight Arrow Connector 11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" name="Straight Connector 15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" name="Straight Connector 16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" name="Straight Connector 17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" name="Straight Connector 18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9" name="Straight Connector 19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1081215" y="6554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EC9063" w14:textId="77777777" w:rsidR="004C0784" w:rsidRPr="005362A5" w:rsidRDefault="004C0784" w:rsidP="004C0784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2A7D58E" id="Group 2" o:spid="_x0000_s1034" style="position:absolute;left:0;text-align:left;margin-left:8.7pt;margin-top:18.35pt;width:257.2pt;height:21.55pt;z-index:251675648;mso-height-relative:margin" coordorigin="190" coordsize="2491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">
                      <v:group id="Group 10" o:spid="_x0000_s1035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1" o:spid="_x0000_s1036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" strokecolor="windowText">
                          <v:stroke startarrow="open" endarrow="open"/>
                        </v:shape>
                        <v:line id="Straight Connector 12" o:spid="_x0000_s1037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" strokecolor="windowText"/>
                        <v:line id="Straight Connector 13" o:spid="_x0000_s103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" strokecolor="windowText"/>
                        <v:line id="Straight Connector 14" o:spid="_x0000_s103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" strokecolor="windowText"/>
                        <v:line id="Straight Connector 15" o:spid="_x0000_s104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" strokecolor="windowText"/>
                        <v:line id="Straight Connector 16" o:spid="_x0000_s104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" strokecolor="windowText"/>
                        <v:line id="Straight Connector 17" o:spid="_x0000_s104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" strokecolor="windowText"/>
                        <v:line id="Straight Connector 18" o:spid="_x0000_s104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" strokecolor="windowText"/>
                        <v:line id="Straight Connector 19" o:spid="_x0000_s104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" strokecolor="windowText"/>
                        <v:line id="Straight Connector 20" o:spid="_x0000_s1045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9XC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+vDl/AD5OoFAAD//wMAUEsBAi0AFAAGAAgAAAAhANvh9svuAAAAhQEAABMAAAAAAAAAAAAAAAAA&#10;AAAAAFtDb250ZW50X1R5cGVzXS54bWxQSwECLQAUAAYACAAAACEAWvQsW78AAAAVAQAACwAAAAAA&#10;AAAAAAAAAAAfAQAAX3JlbHMvLnJlbHNQSwECLQAUAAYACAAAACEA61PVwsAAAADbAAAADwAAAAAA&#10;AAAAAAAAAAAHAgAAZHJzL2Rvd25yZXYueG1sUEsFBgAAAAADAAMAtwAAAPQCAAAAAA==&#10;" strokecolor="windowText"/>
                      </v:group>
                      <v:shape id="Text Box 21" o:spid="_x0000_s1046" type="#_x0000_t202" style="position:absolute;left:10812;top:655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62EC9063" w14:textId="77777777" w:rsidR="004C0784" w:rsidRPr="005362A5" w:rsidRDefault="004C0784" w:rsidP="004C0784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18C8D52" w14:textId="77777777" w:rsidR="004C0784" w:rsidRPr="004C0784" w:rsidRDefault="004C0784" w:rsidP="004C0784">
            <w:pPr>
              <w:spacing w:line="276" w:lineRule="auto"/>
              <w:rPr>
                <w:rFonts w:ascii="Vazirmatn" w:hAnsi="Vazirmatn"/>
                <w:sz w:val="16"/>
                <w:szCs w:val="16"/>
                <w:rtl/>
              </w:rPr>
            </w:pPr>
          </w:p>
          <w:p w14:paraId="7D50F889" w14:textId="3A3D0243" w:rsidR="004C0784" w:rsidRDefault="004C0784" w:rsidP="004C0784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0E5119B7" wp14:editId="5854401F">
                      <wp:simplePos x="0" y="0"/>
                      <wp:positionH relativeFrom="column">
                        <wp:posOffset>140395</wp:posOffset>
                      </wp:positionH>
                      <wp:positionV relativeFrom="paragraph">
                        <wp:posOffset>186887</wp:posOffset>
                      </wp:positionV>
                      <wp:extent cx="3070904" cy="905601"/>
                      <wp:effectExtent l="0" t="0" r="9144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70904" cy="905601"/>
                                <a:chOff x="255032" y="0"/>
                                <a:chExt cx="1954929" cy="576668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255032" y="0"/>
                                  <a:ext cx="1954929" cy="576668"/>
                                  <a:chOff x="255042" y="59512"/>
                                  <a:chExt cx="1955001" cy="576668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255042" y="59512"/>
                                    <a:ext cx="1955001" cy="576668"/>
                                    <a:chOff x="255042" y="59512"/>
                                    <a:chExt cx="1955001" cy="576668"/>
                                  </a:xfrm>
                                </wpg:grpSpPr>
                                <wpg:grpSp>
                                  <wpg:cNvPr id="330" name="Group 330"/>
                                  <wpg:cNvGrpSpPr/>
                                  <wpg:grpSpPr>
                                    <a:xfrm>
                                      <a:off x="255042" y="59512"/>
                                      <a:ext cx="1955001" cy="576668"/>
                                      <a:chOff x="255042" y="-23038"/>
                                      <a:chExt cx="1955001" cy="576668"/>
                                    </a:xfrm>
                                  </wpg:grpSpPr>
                                  <wpg:grpSp>
                                    <wpg:cNvPr id="331" name="Group 331"/>
                                    <wpg:cNvGrpSpPr/>
                                    <wpg:grpSpPr>
                                      <a:xfrm>
                                        <a:off x="255042" y="71701"/>
                                        <a:ext cx="1955001" cy="481929"/>
                                        <a:chOff x="255042" y="-54"/>
                                        <a:chExt cx="1955001" cy="481929"/>
                                      </a:xfrm>
                                    </wpg:grpSpPr>
                                    <wpg:grpSp>
                                      <wpg:cNvPr id="333" name="Group 333"/>
                                      <wpg:cNvGrpSpPr/>
                                      <wpg:grpSpPr>
                                        <a:xfrm>
                                          <a:off x="687072" y="-54"/>
                                          <a:ext cx="824888" cy="273584"/>
                                          <a:chOff x="-4344104" y="-130"/>
                                          <a:chExt cx="4639900" cy="664233"/>
                                        </a:xfrm>
                                      </wpg:grpSpPr>
                                      <wps:wsp>
                                        <wps:cNvPr id="334" name="Right Triangle 334"/>
                                        <wps:cNvSpPr/>
                                        <wps:spPr>
                                          <a:xfrm>
                                            <a:off x="-4344104" y="-130"/>
                                            <a:ext cx="4639900" cy="66423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35" name="Rectangle 335"/>
                                        <wps:cNvSpPr/>
                                        <wps:spPr>
                                          <a:xfrm>
                                            <a:off x="-4344008" y="548563"/>
                                            <a:ext cx="257826" cy="11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423" name="Group 423"/>
                                      <wpg:cNvGrpSpPr/>
                                      <wpg:grpSpPr>
                                        <a:xfrm>
                                          <a:off x="255042" y="222250"/>
                                          <a:ext cx="1955001" cy="259625"/>
                                          <a:chOff x="255042" y="0"/>
                                          <a:chExt cx="1955001" cy="259625"/>
                                        </a:xfrm>
                                      </wpg:grpSpPr>
                                      <wpg:grpSp>
                                        <wpg:cNvPr id="424" name="Group 424"/>
                                        <wpg:cNvGrpSpPr/>
                                        <wpg:grpSpPr>
                                          <a:xfrm>
                                            <a:off x="274080" y="0"/>
                                            <a:ext cx="1935963" cy="101600"/>
                                            <a:chOff x="255030" y="0"/>
                                            <a:chExt cx="1935963" cy="101600"/>
                                          </a:xfrm>
                                        </wpg:grpSpPr>
                                        <wps:wsp>
                                          <wps:cNvPr id="425" name="Straight Arrow Connector 425"/>
                                          <wps:cNvCnPr/>
                                          <wps:spPr>
                                            <a:xfrm>
                                              <a:off x="255030" y="50726"/>
                                              <a:ext cx="193596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headEnd type="arrow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7" name="Straight Connector 427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8" name="Straight Connector 428"/>
                                          <wps:cNvCnPr/>
                                          <wps:spPr>
                                            <a:xfrm>
                                              <a:off x="9461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9" name="Straight Connector 429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0" name="Straight Connector 430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1" name="Straight Connector 431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2" name="Straight Connector 432"/>
                                          <wps:cNvCnPr/>
                                          <wps:spPr>
                                            <a:xfrm>
                                              <a:off x="17716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3" name="Straight Connector 433"/>
                                          <wps:cNvCnPr/>
                                          <wps:spPr>
                                            <a:xfrm>
                                              <a:off x="20193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36" name="Text Box 436"/>
                                        <wps:cNvSpPr txBox="1"/>
                                        <wps:spPr>
                                          <a:xfrm>
                                            <a:off x="255042" y="69154"/>
                                            <a:ext cx="262129" cy="18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86C1875" w14:textId="77777777" w:rsidR="004C0784" w:rsidRPr="00087C6B" w:rsidRDefault="004C0784" w:rsidP="004C0784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7" name="Text Box 437"/>
                                        <wps:cNvSpPr txBox="1"/>
                                        <wps:spPr>
                                          <a:xfrm>
                                            <a:off x="555988" y="57404"/>
                                            <a:ext cx="231412" cy="202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5F308F5" w14:textId="77777777" w:rsidR="004C0784" w:rsidRPr="00087C6B" w:rsidRDefault="004C0784" w:rsidP="004C0784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8" name="Text Box 438"/>
                                        <wps:cNvSpPr txBox="1"/>
                                        <wps:spPr>
                                          <a:xfrm>
                                            <a:off x="808554" y="48488"/>
                                            <a:ext cx="241660" cy="208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67AB91A4" w14:textId="77777777" w:rsidR="004C0784" w:rsidRPr="00087C6B" w:rsidRDefault="004C0784" w:rsidP="004C0784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9" name="Text Box 439"/>
                                        <wps:cNvSpPr txBox="1"/>
                                        <wps:spPr>
                                          <a:xfrm>
                                            <a:off x="1085147" y="61371"/>
                                            <a:ext cx="342265" cy="1958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BFF3D56" w14:textId="77777777" w:rsidR="004C0784" w:rsidRPr="005362A5" w:rsidRDefault="004C0784" w:rsidP="004C0784">
                                              <w:pP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  <w:szCs w:val="18"/>
                                                  <w:lang w:bidi="fa-IR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 w:cs="Cambria Math"/>
                                                      <w:sz w:val="22"/>
                                                      <w:szCs w:val="18"/>
                                                      <w:rtl/>
                                                      <w:lang w:bidi="fa-IR"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0" name="Text Box 440"/>
                                        <wps:cNvSpPr txBox="1"/>
                                        <wps:spPr>
                                          <a:xfrm>
                                            <a:off x="1354866" y="70968"/>
                                            <a:ext cx="255154" cy="171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9E0D047" w14:textId="77777777" w:rsidR="004C0784" w:rsidRPr="00087C6B" w:rsidRDefault="004C0784" w:rsidP="004C0784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1" name="Text Box 441"/>
                                        <wps:cNvSpPr txBox="1"/>
                                        <wps:spPr>
                                          <a:xfrm>
                                            <a:off x="1675978" y="63905"/>
                                            <a:ext cx="224330" cy="178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0A30AEF" w14:textId="77777777" w:rsidR="004C0784" w:rsidRPr="00087C6B" w:rsidRDefault="004C0784" w:rsidP="004C0784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2" name="Text Box 442"/>
                                        <wps:cNvSpPr txBox="1"/>
                                        <wps:spPr>
                                          <a:xfrm>
                                            <a:off x="1900299" y="58548"/>
                                            <a:ext cx="226971" cy="164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9E7562F" w14:textId="77777777" w:rsidR="004C0784" w:rsidRPr="00087C6B" w:rsidRDefault="004C0784" w:rsidP="004C0784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44" name="Block Arc 444"/>
                                    <wps:cNvSpPr/>
                                    <wps:spPr>
                                      <a:xfrm rot="17973213">
                                        <a:off x="551898" y="42367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7" name="Text Box 447"/>
                                  <wps:cNvSpPr txBox="1"/>
                                  <wps:spPr>
                                    <a:xfrm>
                                      <a:off x="403835" y="305635"/>
                                      <a:ext cx="227892" cy="2202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5AE1F701" w14:textId="77777777" w:rsidR="004C0784" w:rsidRPr="006547FC" w:rsidRDefault="004C0784" w:rsidP="004C0784">
                                        <w:pPr>
                                          <w:rPr>
                                            <w:sz w:val="18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0" name="Text Box 480"/>
                                <wps:cNvSpPr txBox="1"/>
                                <wps:spPr>
                                  <a:xfrm>
                                    <a:off x="536163" y="206762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9CDC877" w14:textId="77777777" w:rsidR="004C0784" w:rsidRPr="00E33748" w:rsidRDefault="004C0784" w:rsidP="004C0784">
                                      <w:pPr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85" name="Oval 485"/>
                              <wps:cNvSpPr/>
                              <wps:spPr>
                                <a:xfrm>
                                  <a:off x="596900" y="355600"/>
                                  <a:ext cx="10795" cy="10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5119B7" id="Group 327" o:spid="_x0000_s1047" style="position:absolute;left:0;text-align:left;margin-left:11.05pt;margin-top:14.7pt;width:241.8pt;height:71.3pt;z-index:251676672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">
                      <v:group id="Group 328" o:spid="_x0000_s10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0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30" o:spid="_x0000_s10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group id="Group 331" o:spid="_x0000_s10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<v:group id="Group 333" o:spid="_x0000_s10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334" o:spid="_x0000_s10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" filled="f" strokecolor="windowText" strokeweight="1pt"/>
                                <v:rect id="Rectangle 335" o:spid="_x0000_s10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  </v:group>
                              <v:group id="Group 423" o:spid="_x0000_s10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<v:group id="Group 424" o:spid="_x0000_s10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<v:shape id="Straight Arrow Connector 425" o:spid="_x0000_s10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" strokecolor="windowText">
                                    <v:stroke startarrow="open" endarrow="open"/>
                                  </v:shape>
                                  <v:line id="Straight Connector 427" o:spid="_x0000_s10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" strokecolor="windowText"/>
                                  <v:line id="Straight Connector 428" o:spid="_x0000_s10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" strokecolor="windowText"/>
                                  <v:line id="Straight Connector 429" o:spid="_x0000_s10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haw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rOH3TDgCMv0BAAD//wMAUEsBAi0AFAAGAAgAAAAhANvh9svuAAAAhQEAABMAAAAAAAAA&#10;AAAAAAAAAAAAAFtDb250ZW50X1R5cGVzXS54bWxQSwECLQAUAAYACAAAACEAWvQsW78AAAAVAQAA&#10;CwAAAAAAAAAAAAAAAAAfAQAAX3JlbHMvLnJlbHNQSwECLQAUAAYACAAAACEAfLIWsMYAAADcAAAA&#10;DwAAAAAAAAAAAAAAAAAHAgAAZHJzL2Rvd25yZXYueG1sUEsFBgAAAAADAAMAtwAAAPoCAAAAAA==&#10;" strokecolor="windowText"/>
                                  <v:line id="Straight Connector 430" o:spid="_x0000_s10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" strokecolor="windowText"/>
                                  <v:line id="Straight Connector 431" o:spid="_x0000_s10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" strokecolor="windowText"/>
                                  <v:line id="Straight Connector 432" o:spid="_x0000_s10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" strokecolor="windowText"/>
                                  <v:line id="Straight Connector 433" o:spid="_x0000_s10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" strokecolor="windowText"/>
                                </v:group>
                                <v:shape id="Text Box 436" o:spid="_x0000_s10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286C1875" w14:textId="77777777" w:rsidR="004C0784" w:rsidRPr="00087C6B" w:rsidRDefault="004C0784" w:rsidP="004C0784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7" o:spid="_x0000_s10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55F308F5" w14:textId="77777777" w:rsidR="004C0784" w:rsidRPr="00087C6B" w:rsidRDefault="004C0784" w:rsidP="004C0784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8" o:spid="_x0000_s10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67AB91A4" w14:textId="77777777" w:rsidR="004C0784" w:rsidRPr="00087C6B" w:rsidRDefault="004C0784" w:rsidP="004C0784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9" o:spid="_x0000_s10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BFF3D56" w14:textId="77777777" w:rsidR="004C0784" w:rsidRPr="005362A5" w:rsidRDefault="004C0784" w:rsidP="004C0784">
                                        <w:pPr>
                                          <w:rPr>
                                            <w:rFonts w:ascii="Cambria Math" w:hAnsi="Cambria Math"/>
                                            <w:sz w:val="22"/>
                                            <w:szCs w:val="18"/>
                                            <w:lang w:bidi="fa-IR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2"/>
                                                <w:szCs w:val="18"/>
                                                <w:rtl/>
                                                <w:lang w:bidi="fa-IR"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440" o:spid="_x0000_s10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49E0D047" w14:textId="77777777" w:rsidR="004C0784" w:rsidRPr="00087C6B" w:rsidRDefault="004C0784" w:rsidP="004C0784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1" o:spid="_x0000_s10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50A30AEF" w14:textId="77777777" w:rsidR="004C0784" w:rsidRPr="00087C6B" w:rsidRDefault="004C0784" w:rsidP="004C0784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2" o:spid="_x0000_s10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19E7562F" w14:textId="77777777" w:rsidR="004C0784" w:rsidRPr="00087C6B" w:rsidRDefault="004C0784" w:rsidP="004C0784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444" o:spid="_x0000_s10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" path="m28799,100482c71899,39424,156747,836,249711,13v91600,-811,176620,35181,222217,94071l471928,94084c426331,35194,341311,-798,249711,13,156747,836,71900,39424,28799,100482xe" filled="f" strokecolor="windowText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447" o:spid="_x0000_s1073" type="#_x0000_t202" style="position:absolute;left:4038;top:3056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<v:textbox>
                              <w:txbxContent>
                                <w:p w14:paraId="5AE1F701" w14:textId="77777777" w:rsidR="004C0784" w:rsidRPr="006547FC" w:rsidRDefault="004C0784" w:rsidP="004C0784">
                                  <w:pPr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480" o:spid="_x0000_s10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<v:textbox>
                            <w:txbxContent>
                              <w:p w14:paraId="29CDC877" w14:textId="77777777" w:rsidR="004C0784" w:rsidRPr="00E33748" w:rsidRDefault="004C0784" w:rsidP="004C0784">
                                <w:pPr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485" o:spid="_x0000_s10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" fillcolor="windowText" strokecolor="windowText" strokeweight="2pt"/>
                    </v:group>
                  </w:pict>
                </mc:Fallback>
              </mc:AlternateConten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- 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>در شکل ز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، نقطه  </w:t>
            </w:r>
            <w:r w:rsidRPr="005C6D2F">
              <w:rPr>
                <w:rFonts w:asciiTheme="majorBidi" w:hAnsiTheme="majorBidi" w:cstheme="majorBidi"/>
                <w:b w:val="0"/>
                <w:bCs w:val="0"/>
                <w:sz w:val="28"/>
                <w:szCs w:val="28"/>
              </w:rPr>
              <w:t>B</w:t>
            </w:r>
            <w:r w:rsidRPr="005C6D2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>چه عدد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را نما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 w:hint="eastAsia"/>
                <w:sz w:val="28"/>
                <w:szCs w:val="28"/>
                <w:rtl/>
              </w:rPr>
              <w:t>ش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م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دهد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؟</w:t>
            </w:r>
          </w:p>
          <w:p w14:paraId="265B9675" w14:textId="77777777" w:rsidR="004C0784" w:rsidRDefault="004C0784" w:rsidP="004C0784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bookmarkStart w:id="0" w:name="_GoBack"/>
            <w:bookmarkEnd w:id="0"/>
          </w:p>
          <w:p w14:paraId="363BBF8B" w14:textId="201BE076" w:rsidR="004C0784" w:rsidRPr="006C6D45" w:rsidRDefault="004C0784" w:rsidP="0062707F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D3010BD" w14:textId="72DCB7FA" w:rsidR="0056743B" w:rsidRPr="006C6D45" w:rsidRDefault="004C0784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D410DC" w:rsidRPr="006C6D45" w14:paraId="4F468B0A" w14:textId="77777777" w:rsidTr="00D410DC">
        <w:trPr>
          <w:trHeight w:val="62"/>
        </w:trPr>
        <w:tc>
          <w:tcPr>
            <w:tcW w:w="616" w:type="dxa"/>
          </w:tcPr>
          <w:p w14:paraId="4EE39CC2" w14:textId="77777777" w:rsidR="00D410DC" w:rsidRPr="00D410DC" w:rsidRDefault="00D410DC" w:rsidP="00D410DC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D01A236" w14:textId="687582DE" w:rsidR="00D410DC" w:rsidRPr="004C0784" w:rsidRDefault="00D410DC" w:rsidP="00D410DC">
            <w:pPr>
              <w:spacing w:line="276" w:lineRule="auto"/>
              <w:jc w:val="center"/>
              <w:rPr>
                <w:rFonts w:ascii="Vazirmatn" w:hAnsi="Vazirmatn" w:hint="cs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موفق باشید.</w:t>
            </w:r>
          </w:p>
        </w:tc>
        <w:tc>
          <w:tcPr>
            <w:tcW w:w="609" w:type="dxa"/>
            <w:vAlign w:val="center"/>
          </w:tcPr>
          <w:p w14:paraId="12B89C08" w14:textId="77777777" w:rsidR="00D410DC" w:rsidRDefault="00D410DC" w:rsidP="00FD1E05">
            <w:pPr>
              <w:jc w:val="center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</w:p>
        </w:tc>
      </w:tr>
    </w:tbl>
    <w:p w14:paraId="41940699" w14:textId="77777777" w:rsidR="008D223E" w:rsidRPr="006C6D45" w:rsidRDefault="008D223E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8D223E" w:rsidRPr="006C6D45" w:rsidSect="00554692">
      <w:footerReference w:type="even" r:id="rId6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74B55F" w14:textId="77777777" w:rsidR="00A85E4A" w:rsidRDefault="00A85E4A">
      <w:r>
        <w:separator/>
      </w:r>
    </w:p>
  </w:endnote>
  <w:endnote w:type="continuationSeparator" w:id="0">
    <w:p w14:paraId="7EC5DA5D" w14:textId="77777777" w:rsidR="00A85E4A" w:rsidRDefault="00A85E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68F8B2" w14:textId="77777777" w:rsidR="00A85E4A" w:rsidRDefault="00A85E4A">
      <w:r>
        <w:separator/>
      </w:r>
    </w:p>
  </w:footnote>
  <w:footnote w:type="continuationSeparator" w:id="0">
    <w:p w14:paraId="2650F831" w14:textId="77777777" w:rsidR="00A85E4A" w:rsidRDefault="00A85E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6F247D"/>
    <w:multiLevelType w:val="hybridMultilevel"/>
    <w:tmpl w:val="B3206988"/>
    <w:lvl w:ilvl="0" w:tplc="F15ACEF2">
      <w:start w:val="1"/>
      <w:numFmt w:val="decimal"/>
      <w:lvlText w:val="%1)"/>
      <w:lvlJc w:val="center"/>
      <w:pPr>
        <w:ind w:left="502" w:hanging="360"/>
      </w:pPr>
      <w:rPr>
        <w:rFonts w:cs="0 Nazanin Bold" w:hint="cs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77106EF0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0CD2"/>
    <w:rsid w:val="00042870"/>
    <w:rsid w:val="00044CE5"/>
    <w:rsid w:val="00047475"/>
    <w:rsid w:val="00051F35"/>
    <w:rsid w:val="0005326D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0C59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1E7A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87D93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1EED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6EA5"/>
    <w:rsid w:val="004B7F7B"/>
    <w:rsid w:val="004C0784"/>
    <w:rsid w:val="004E1746"/>
    <w:rsid w:val="004F1A82"/>
    <w:rsid w:val="0050569F"/>
    <w:rsid w:val="00523E52"/>
    <w:rsid w:val="00526347"/>
    <w:rsid w:val="00526388"/>
    <w:rsid w:val="00527D9D"/>
    <w:rsid w:val="00550734"/>
    <w:rsid w:val="0055430A"/>
    <w:rsid w:val="00554692"/>
    <w:rsid w:val="00563849"/>
    <w:rsid w:val="00563C64"/>
    <w:rsid w:val="0056743B"/>
    <w:rsid w:val="005704C3"/>
    <w:rsid w:val="005837FA"/>
    <w:rsid w:val="005849B5"/>
    <w:rsid w:val="00592C7E"/>
    <w:rsid w:val="0059312F"/>
    <w:rsid w:val="0059556C"/>
    <w:rsid w:val="005A04D4"/>
    <w:rsid w:val="005A5D92"/>
    <w:rsid w:val="005B0A9C"/>
    <w:rsid w:val="005B355E"/>
    <w:rsid w:val="005C2B6E"/>
    <w:rsid w:val="005C70F1"/>
    <w:rsid w:val="005E0EBA"/>
    <w:rsid w:val="005E13ED"/>
    <w:rsid w:val="005E22DE"/>
    <w:rsid w:val="005E481B"/>
    <w:rsid w:val="005F1350"/>
    <w:rsid w:val="005F5D12"/>
    <w:rsid w:val="00604E3D"/>
    <w:rsid w:val="00610A06"/>
    <w:rsid w:val="0061122B"/>
    <w:rsid w:val="0061446A"/>
    <w:rsid w:val="00614E45"/>
    <w:rsid w:val="0062707F"/>
    <w:rsid w:val="006404D1"/>
    <w:rsid w:val="00645BBA"/>
    <w:rsid w:val="00651A39"/>
    <w:rsid w:val="00652AE5"/>
    <w:rsid w:val="0065451B"/>
    <w:rsid w:val="00654641"/>
    <w:rsid w:val="00662D5E"/>
    <w:rsid w:val="00664140"/>
    <w:rsid w:val="00666C36"/>
    <w:rsid w:val="00674005"/>
    <w:rsid w:val="0068639E"/>
    <w:rsid w:val="006917C9"/>
    <w:rsid w:val="00696648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C6D45"/>
    <w:rsid w:val="006D1307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E2F44"/>
    <w:rsid w:val="007E57FF"/>
    <w:rsid w:val="007E582B"/>
    <w:rsid w:val="007E7962"/>
    <w:rsid w:val="007F110E"/>
    <w:rsid w:val="007F1602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67B9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4761"/>
    <w:rsid w:val="008D223E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22A68"/>
    <w:rsid w:val="0093468C"/>
    <w:rsid w:val="00937508"/>
    <w:rsid w:val="00947F17"/>
    <w:rsid w:val="00952302"/>
    <w:rsid w:val="00961862"/>
    <w:rsid w:val="0096374B"/>
    <w:rsid w:val="0098025A"/>
    <w:rsid w:val="00984794"/>
    <w:rsid w:val="00984E89"/>
    <w:rsid w:val="00987030"/>
    <w:rsid w:val="0099294B"/>
    <w:rsid w:val="00992D67"/>
    <w:rsid w:val="009934FF"/>
    <w:rsid w:val="00995DC7"/>
    <w:rsid w:val="009960AB"/>
    <w:rsid w:val="009A61FB"/>
    <w:rsid w:val="009D1721"/>
    <w:rsid w:val="009E0671"/>
    <w:rsid w:val="009E5676"/>
    <w:rsid w:val="009F15B1"/>
    <w:rsid w:val="009F221C"/>
    <w:rsid w:val="00A06317"/>
    <w:rsid w:val="00A10B78"/>
    <w:rsid w:val="00A14725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85E4A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47D85"/>
    <w:rsid w:val="00B52219"/>
    <w:rsid w:val="00B56F1A"/>
    <w:rsid w:val="00B62053"/>
    <w:rsid w:val="00B63576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77310"/>
    <w:rsid w:val="00C82809"/>
    <w:rsid w:val="00C82A22"/>
    <w:rsid w:val="00C82CBE"/>
    <w:rsid w:val="00C924A3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266FE"/>
    <w:rsid w:val="00D30350"/>
    <w:rsid w:val="00D375E6"/>
    <w:rsid w:val="00D410DC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3963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B4504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  <w:rsid w:val="00FF2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  <w:style w:type="table" w:styleId="PlainTable1">
    <w:name w:val="Plain Table 1"/>
    <w:basedOn w:val="TableNormal"/>
    <w:uiPriority w:val="41"/>
    <w:rsid w:val="0056743B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765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7E10B4-ED73-418C-8C2D-1984EA797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69</TotalTime>
  <Pages>1</Pages>
  <Words>201</Words>
  <Characters>1150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53</cp:revision>
  <cp:lastPrinted>2023-10-26T12:42:00Z</cp:lastPrinted>
  <dcterms:created xsi:type="dcterms:W3CDTF">2018-10-12T13:02:00Z</dcterms:created>
  <dcterms:modified xsi:type="dcterms:W3CDTF">2024-08-30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